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F48" w:rsidRPr="00447337" w:rsidRDefault="00682D0E" w:rsidP="00447337">
      <w:pPr>
        <w:jc w:val="center"/>
        <w:rPr>
          <w:b/>
          <w:sz w:val="28"/>
          <w:szCs w:val="28"/>
          <w:u w:val="single"/>
        </w:rPr>
      </w:pPr>
      <w:r w:rsidRPr="00447337">
        <w:rPr>
          <w:rFonts w:hint="eastAsia"/>
          <w:b/>
          <w:sz w:val="28"/>
          <w:szCs w:val="28"/>
          <w:u w:val="single"/>
        </w:rPr>
        <w:t>Homework 1</w:t>
      </w:r>
    </w:p>
    <w:p w:rsidR="00682D0E" w:rsidRDefault="00682D0E"/>
    <w:p w:rsidR="003B1971" w:rsidRDefault="00564DE8" w:rsidP="00564DE8">
      <w:r>
        <w:rPr>
          <w:rFonts w:hint="eastAsia"/>
        </w:rPr>
        <w:t xml:space="preserve">1. </w:t>
      </w:r>
      <w:r w:rsidR="009C232F">
        <w:rPr>
          <w:rFonts w:hint="eastAsia"/>
        </w:rPr>
        <w:t>어떤 프로그램이 한 번 실행되면 오랜 시간 동작하며,</w:t>
      </w:r>
      <w:r w:rsidR="009C232F">
        <w:t xml:space="preserve"> </w:t>
      </w:r>
      <w:r w:rsidR="009C232F">
        <w:rPr>
          <w:rFonts w:hint="eastAsia"/>
        </w:rPr>
        <w:t xml:space="preserve">동작 중에는 </w:t>
      </w:r>
      <w:r w:rsidR="003B1971">
        <w:rPr>
          <w:rFonts w:hint="eastAsia"/>
        </w:rPr>
        <w:t xml:space="preserve">매 </w:t>
      </w:r>
      <w:r w:rsidR="003B1971" w:rsidRPr="000B4B57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6" o:title=""/>
          </v:shape>
          <o:OLEObject Type="Embed" ProgID="Equation.DSMT4" ShapeID="_x0000_i1025" DrawAspect="Content" ObjectID="_1693902448" r:id="rId7"/>
        </w:object>
      </w:r>
      <w:r w:rsidR="0045299E">
        <w:rPr>
          <w:rFonts w:hint="eastAsia"/>
        </w:rPr>
        <w:t>초</w:t>
      </w:r>
      <w:r w:rsidR="003B1971">
        <w:rPr>
          <w:rFonts w:hint="eastAsia"/>
        </w:rPr>
        <w:t xml:space="preserve">마다 </w:t>
      </w:r>
      <w:r w:rsidR="003B1971" w:rsidRPr="000B4B57">
        <w:rPr>
          <w:position w:val="-6"/>
        </w:rPr>
        <w:object w:dxaOrig="279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693902449" r:id="rId9"/>
        </w:object>
      </w:r>
      <w:r w:rsidR="003B1971">
        <w:rPr>
          <w:rFonts w:hint="eastAsia"/>
        </w:rPr>
        <w:t xml:space="preserve">비트짜리 데이터를 </w:t>
      </w:r>
      <w:r w:rsidR="009C232F">
        <w:rPr>
          <w:rFonts w:hint="eastAsia"/>
        </w:rPr>
        <w:t xml:space="preserve">꾸준히 </w:t>
      </w:r>
      <w:r w:rsidR="003B1971">
        <w:rPr>
          <w:rFonts w:hint="eastAsia"/>
        </w:rPr>
        <w:t>전송</w:t>
      </w:r>
      <w:r w:rsidR="009C232F">
        <w:rPr>
          <w:rFonts w:hint="eastAsia"/>
        </w:rPr>
        <w:t>한다고 한다</w:t>
      </w:r>
      <w:r w:rsidR="003B1971">
        <w:rPr>
          <w:rFonts w:hint="eastAsia"/>
        </w:rPr>
        <w:t>. 다음의 질문에 답하고 대답의 근거를 제시하시오.</w:t>
      </w:r>
    </w:p>
    <w:p w:rsidR="003B1971" w:rsidRPr="00DE0FF5" w:rsidRDefault="003B1971" w:rsidP="00564DE8"/>
    <w:p w:rsidR="003B1971" w:rsidRDefault="00564DE8" w:rsidP="00564DE8">
      <w:r>
        <w:rPr>
          <w:rFonts w:hint="eastAsia"/>
        </w:rPr>
        <w:t xml:space="preserve">1) </w:t>
      </w:r>
      <w:r w:rsidR="003B1971">
        <w:rPr>
          <w:rFonts w:hint="eastAsia"/>
        </w:rPr>
        <w:t>이러한 프로그램을 서비스</w:t>
      </w:r>
      <w:r w:rsidR="00AB4DCB">
        <w:rPr>
          <w:rFonts w:hint="eastAsia"/>
        </w:rPr>
        <w:t>하는 네트</w:t>
      </w:r>
      <w:r w:rsidR="0045299E">
        <w:rPr>
          <w:rFonts w:hint="eastAsia"/>
        </w:rPr>
        <w:t>워크를</w:t>
      </w:r>
      <w:r w:rsidR="00AB4DCB">
        <w:rPr>
          <w:rFonts w:hint="eastAsia"/>
        </w:rPr>
        <w:t xml:space="preserve"> 설계할 때</w:t>
      </w:r>
      <w:r w:rsidR="003B1971">
        <w:rPr>
          <w:rFonts w:hint="eastAsia"/>
        </w:rPr>
        <w:t>, 패킷</w:t>
      </w:r>
      <w:r w:rsidR="0045299E">
        <w:rPr>
          <w:rFonts w:hint="eastAsia"/>
        </w:rPr>
        <w:t>교환</w:t>
      </w:r>
      <w:r w:rsidR="003B1971">
        <w:rPr>
          <w:rFonts w:hint="eastAsia"/>
        </w:rPr>
        <w:t xml:space="preserve"> 방식이 적절한가 </w:t>
      </w:r>
      <w:r w:rsidR="0045299E">
        <w:rPr>
          <w:rFonts w:hint="eastAsia"/>
        </w:rPr>
        <w:t>회선교환</w:t>
      </w:r>
      <w:r w:rsidR="003B1971">
        <w:rPr>
          <w:rFonts w:hint="eastAsia"/>
        </w:rPr>
        <w:t xml:space="preserve"> 방식이 적절한가? </w:t>
      </w:r>
      <w:r w:rsidR="00C40542">
        <w:rPr>
          <w:rFonts w:hint="eastAsia"/>
        </w:rPr>
        <w:t>그</w:t>
      </w:r>
      <w:r w:rsidR="003B1971">
        <w:rPr>
          <w:rFonts w:hint="eastAsia"/>
        </w:rPr>
        <w:t xml:space="preserve"> 이유는?</w:t>
      </w:r>
    </w:p>
    <w:p w:rsidR="003B1971" w:rsidRPr="00DE0FF5" w:rsidRDefault="003B1971" w:rsidP="00564DE8"/>
    <w:p w:rsidR="009C232F" w:rsidRDefault="00564DE8">
      <w:r>
        <w:rPr>
          <w:rFonts w:hint="eastAsia"/>
        </w:rPr>
        <w:t xml:space="preserve">2) </w:t>
      </w:r>
      <w:r w:rsidR="009C232F">
        <w:rPr>
          <w:rFonts w:hint="eastAsia"/>
        </w:rPr>
        <w:t xml:space="preserve">이 프로그램을 서비스하기 위해 </w:t>
      </w:r>
      <w:r w:rsidR="003B1971">
        <w:rPr>
          <w:rFonts w:hint="eastAsia"/>
        </w:rPr>
        <w:t>패킷</w:t>
      </w:r>
      <w:r w:rsidR="0045299E">
        <w:rPr>
          <w:rFonts w:hint="eastAsia"/>
        </w:rPr>
        <w:t>교환</w:t>
      </w:r>
      <w:r w:rsidR="003B1971">
        <w:rPr>
          <w:rFonts w:hint="eastAsia"/>
        </w:rPr>
        <w:t xml:space="preserve"> 방식의 네트</w:t>
      </w:r>
      <w:r w:rsidR="0045299E">
        <w:rPr>
          <w:rFonts w:hint="eastAsia"/>
        </w:rPr>
        <w:t>워크를</w:t>
      </w:r>
      <w:r w:rsidR="009C232F">
        <w:rPr>
          <w:rFonts w:hint="eastAsia"/>
        </w:rPr>
        <w:t xml:space="preserve"> 구성하였으며</w:t>
      </w:r>
      <w:r w:rsidR="003B1971">
        <w:rPr>
          <w:rFonts w:hint="eastAsia"/>
        </w:rPr>
        <w:t>, 이 네트</w:t>
      </w:r>
      <w:r w:rsidR="0045299E">
        <w:rPr>
          <w:rFonts w:hint="eastAsia"/>
        </w:rPr>
        <w:t>워크</w:t>
      </w:r>
      <w:r w:rsidR="003B1971">
        <w:rPr>
          <w:rFonts w:hint="eastAsia"/>
        </w:rPr>
        <w:t>의 트래픽은 모두 이 프로그램으로부터만 생성된다고 가정하자. 또한, 네트</w:t>
      </w:r>
      <w:r w:rsidR="0045299E">
        <w:rPr>
          <w:rFonts w:hint="eastAsia"/>
        </w:rPr>
        <w:t>워크</w:t>
      </w:r>
      <w:r w:rsidR="003B1971">
        <w:rPr>
          <w:rFonts w:hint="eastAsia"/>
        </w:rPr>
        <w:t xml:space="preserve">의 </w:t>
      </w:r>
      <w:r w:rsidR="00AB4DCB">
        <w:rPr>
          <w:rFonts w:hint="eastAsia"/>
        </w:rPr>
        <w:t>각</w:t>
      </w:r>
      <w:r w:rsidR="003B1971">
        <w:rPr>
          <w:rFonts w:hint="eastAsia"/>
        </w:rPr>
        <w:t xml:space="preserve"> </w:t>
      </w:r>
      <w:r w:rsidR="003B1971" w:rsidRPr="00DD393E">
        <w:rPr>
          <w:rFonts w:hint="eastAsia"/>
          <w:color w:val="FF0000"/>
        </w:rPr>
        <w:t>링크</w:t>
      </w:r>
      <w:r w:rsidR="00DD393E" w:rsidRPr="00DD393E">
        <w:rPr>
          <w:rFonts w:hint="eastAsia"/>
          <w:color w:val="FF0000"/>
        </w:rPr>
        <w:t>에 진입하는</w:t>
      </w:r>
      <w:r w:rsidR="00AB4DCB">
        <w:rPr>
          <w:rFonts w:hint="eastAsia"/>
        </w:rPr>
        <w:t xml:space="preserve"> 데이터</w:t>
      </w:r>
      <w:r w:rsidR="009C232F">
        <w:rPr>
          <w:rFonts w:hint="eastAsia"/>
        </w:rPr>
        <w:t>의 평균</w:t>
      </w:r>
      <w:r w:rsidR="00AB4DCB">
        <w:rPr>
          <w:rFonts w:hint="eastAsia"/>
        </w:rPr>
        <w:t xml:space="preserve"> 속도보다 그 링크의 전송 속도가 크다고 가정하자. 이 때 네트</w:t>
      </w:r>
      <w:r w:rsidR="0045299E">
        <w:rPr>
          <w:rFonts w:hint="eastAsia"/>
        </w:rPr>
        <w:t>워크</w:t>
      </w:r>
      <w:r w:rsidR="00AB4DCB">
        <w:rPr>
          <w:rFonts w:hint="eastAsia"/>
        </w:rPr>
        <w:t>에는 혼잡이 발생할 수 있는가? 그 이유는?</w:t>
      </w:r>
    </w:p>
    <w:p w:rsidR="00564DE8" w:rsidRDefault="00C40542">
      <w:r>
        <w:rPr>
          <w:rFonts w:hint="eastAsia"/>
        </w:rPr>
        <w:t>참고</w:t>
      </w:r>
      <w:r w:rsidR="009C232F">
        <w:rPr>
          <w:rFonts w:hint="eastAsia"/>
        </w:rPr>
        <w:t>)</w:t>
      </w:r>
      <w:r>
        <w:rPr>
          <w:rFonts w:hint="eastAsia"/>
        </w:rPr>
        <w:t xml:space="preserve"> 혼잡이란 큐잉 지연이 비정상적으로 큰 상황을 뜻한다.</w:t>
      </w:r>
    </w:p>
    <w:p w:rsidR="00AB4DCB" w:rsidRDefault="00AB4DCB"/>
    <w:p w:rsidR="00564DE8" w:rsidRDefault="00564DE8"/>
    <w:p w:rsidR="00564DE8" w:rsidRDefault="00564DE8" w:rsidP="00564DE8">
      <w:r>
        <w:rPr>
          <w:rFonts w:hint="eastAsia"/>
        </w:rPr>
        <w:t xml:space="preserve">2. </w:t>
      </w:r>
      <w:r w:rsidR="00AB4DCB">
        <w:rPr>
          <w:rFonts w:hint="eastAsia"/>
        </w:rPr>
        <w:t>현재 전송되고 있거나 버퍼에 쌓여있는 패킷이 전혀 없</w:t>
      </w:r>
      <w:r w:rsidR="009C232F">
        <w:rPr>
          <w:rFonts w:hint="eastAsia"/>
        </w:rPr>
        <w:t>는 어느 링크에 갑자기</w:t>
      </w:r>
      <w:r w:rsidR="00AB4DCB">
        <w:rPr>
          <w:rFonts w:hint="eastAsia"/>
        </w:rPr>
        <w:t xml:space="preserve"> </w:t>
      </w:r>
      <w:r w:rsidR="00AB4DCB" w:rsidRPr="009156A8">
        <w:rPr>
          <w:position w:val="-6"/>
        </w:rPr>
        <w:object w:dxaOrig="279" w:dyaOrig="279">
          <v:shape id="_x0000_i1027" type="#_x0000_t75" style="width:14.25pt;height:14.25pt" o:ole="">
            <v:imagedata r:id="rId10" o:title=""/>
          </v:shape>
          <o:OLEObject Type="Embed" ProgID="Equation.DSMT4" ShapeID="_x0000_i1027" DrawAspect="Content" ObjectID="_1693902450" r:id="rId11"/>
        </w:object>
      </w:r>
      <w:r w:rsidR="00AB4DCB">
        <w:rPr>
          <w:rFonts w:hint="eastAsia"/>
        </w:rPr>
        <w:t>개의 패킷이 동시에 도착</w:t>
      </w:r>
      <w:r w:rsidR="009C232F">
        <w:rPr>
          <w:rFonts w:hint="eastAsia"/>
        </w:rPr>
        <w:t>하였다</w:t>
      </w:r>
      <w:r w:rsidR="00AB4DCB">
        <w:rPr>
          <w:rFonts w:hint="eastAsia"/>
        </w:rPr>
        <w:t xml:space="preserve">. 각 패킷의 크기는 </w:t>
      </w:r>
      <w:r w:rsidR="00AB4DCB" w:rsidRPr="009156A8">
        <w:rPr>
          <w:position w:val="-4"/>
        </w:rPr>
        <w:object w:dxaOrig="220" w:dyaOrig="260">
          <v:shape id="_x0000_i1028" type="#_x0000_t75" style="width:11.25pt;height:12.75pt" o:ole="">
            <v:imagedata r:id="rId12" o:title=""/>
          </v:shape>
          <o:OLEObject Type="Embed" ProgID="Equation.DSMT4" ShapeID="_x0000_i1028" DrawAspect="Content" ObjectID="_1693902451" r:id="rId13"/>
        </w:object>
      </w:r>
      <w:r w:rsidR="0045299E">
        <w:t>(bits)</w:t>
      </w:r>
      <w:r w:rsidR="00AB4DCB">
        <w:rPr>
          <w:rFonts w:hint="eastAsia"/>
        </w:rPr>
        <w:t xml:space="preserve">이고 링크의 전송 속도는 </w:t>
      </w:r>
      <w:r w:rsidR="00AB4DCB" w:rsidRPr="009156A8">
        <w:rPr>
          <w:position w:val="-4"/>
        </w:rPr>
        <w:object w:dxaOrig="240" w:dyaOrig="260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693902452" r:id="rId15"/>
        </w:object>
      </w:r>
      <w:r w:rsidR="0045299E">
        <w:t>(bps)</w:t>
      </w:r>
      <w:r w:rsidR="00AB4DCB">
        <w:rPr>
          <w:rFonts w:hint="eastAsia"/>
        </w:rPr>
        <w:t xml:space="preserve">이다. 이 때, 그 </w:t>
      </w:r>
      <w:r w:rsidR="00AB4DCB" w:rsidRPr="009156A8">
        <w:rPr>
          <w:position w:val="-6"/>
        </w:rPr>
        <w:object w:dxaOrig="279" w:dyaOrig="279">
          <v:shape id="_x0000_i1030" type="#_x0000_t75" style="width:14.25pt;height:14.25pt" o:ole="">
            <v:imagedata r:id="rId10" o:title=""/>
          </v:shape>
          <o:OLEObject Type="Embed" ProgID="Equation.DSMT4" ShapeID="_x0000_i1030" DrawAspect="Content" ObjectID="_1693902453" r:id="rId16"/>
        </w:object>
      </w:r>
      <w:r w:rsidR="00AB4DCB">
        <w:rPr>
          <w:rFonts w:hint="eastAsia"/>
        </w:rPr>
        <w:t xml:space="preserve">개의 패킷이 겪는 평균적인 큐잉 </w:t>
      </w:r>
      <w:r w:rsidR="007F11ED">
        <w:rPr>
          <w:rFonts w:hint="eastAsia"/>
        </w:rPr>
        <w:t>지연은</w:t>
      </w:r>
      <w:r w:rsidR="00AB4DCB">
        <w:rPr>
          <w:rFonts w:hint="eastAsia"/>
        </w:rPr>
        <w:t xml:space="preserve"> 얼마인지 정확히 계산하시오.</w:t>
      </w:r>
    </w:p>
    <w:p w:rsidR="00564DE8" w:rsidRDefault="00564DE8" w:rsidP="00564DE8"/>
    <w:p w:rsidR="00AB4DCB" w:rsidRPr="00AB4DCB" w:rsidRDefault="00AB4DCB" w:rsidP="00564DE8"/>
    <w:p w:rsidR="007F11ED" w:rsidRDefault="00564DE8" w:rsidP="007F11ED">
      <w:r>
        <w:rPr>
          <w:rFonts w:hint="eastAsia"/>
        </w:rPr>
        <w:t xml:space="preserve">3. </w:t>
      </w:r>
      <w:r w:rsidR="007F11ED">
        <w:rPr>
          <w:rFonts w:hint="eastAsia"/>
        </w:rPr>
        <w:t>호스트 A</w:t>
      </w:r>
      <w:r w:rsidR="0045299E">
        <w:rPr>
          <w:rFonts w:hint="eastAsia"/>
        </w:rPr>
        <w:t>가</w:t>
      </w:r>
      <w:r w:rsidR="009C232F">
        <w:rPr>
          <w:rFonts w:hint="eastAsia"/>
        </w:rPr>
        <w:t xml:space="preserve"> 1개의 라우터와 </w:t>
      </w:r>
      <w:r w:rsidR="009C232F">
        <w:t>2</w:t>
      </w:r>
      <w:r w:rsidR="009C232F">
        <w:rPr>
          <w:rFonts w:hint="eastAsia"/>
        </w:rPr>
        <w:t>개의 링크를 거쳐 호스트</w:t>
      </w:r>
      <w:r w:rsidR="007F11ED">
        <w:rPr>
          <w:rFonts w:hint="eastAsia"/>
        </w:rPr>
        <w:t xml:space="preserve"> B</w:t>
      </w:r>
      <w:r w:rsidR="009C232F">
        <w:rPr>
          <w:rFonts w:hint="eastAsia"/>
        </w:rPr>
        <w:t>와 연결되어 있다</w:t>
      </w:r>
      <w:r w:rsidR="0045299E">
        <w:rPr>
          <w:rFonts w:hint="eastAsia"/>
        </w:rPr>
        <w:t xml:space="preserve"> (즉,</w:t>
      </w:r>
      <w:r w:rsidR="0045299E">
        <w:t xml:space="preserve"> “</w:t>
      </w:r>
      <w:r w:rsidR="0045299E">
        <w:rPr>
          <w:rFonts w:hint="eastAsia"/>
        </w:rPr>
        <w:t xml:space="preserve">호스트A </w:t>
      </w:r>
      <w:r w:rsidR="0045299E">
        <w:t>–</w:t>
      </w:r>
      <w:r w:rsidR="0045299E">
        <w:rPr>
          <w:rFonts w:hint="eastAsia"/>
        </w:rPr>
        <w:t xml:space="preserve"> 라우터 </w:t>
      </w:r>
      <w:r w:rsidR="0045299E">
        <w:t xml:space="preserve">– </w:t>
      </w:r>
      <w:r w:rsidR="0045299E">
        <w:rPr>
          <w:rFonts w:hint="eastAsia"/>
        </w:rPr>
        <w:t>호스트</w:t>
      </w:r>
      <w:r w:rsidR="0045299E">
        <w:t xml:space="preserve">B” 순으로 </w:t>
      </w:r>
      <w:r w:rsidR="0045299E">
        <w:rPr>
          <w:rFonts w:hint="eastAsia"/>
        </w:rPr>
        <w:t>연결)</w:t>
      </w:r>
      <w:r w:rsidR="009C232F">
        <w:rPr>
          <w:rFonts w:hint="eastAsia"/>
        </w:rPr>
        <w:t>.</w:t>
      </w:r>
      <w:r w:rsidR="009C232F">
        <w:t xml:space="preserve"> A</w:t>
      </w:r>
      <w:r w:rsidR="009C232F">
        <w:rPr>
          <w:rFonts w:hint="eastAsia"/>
        </w:rPr>
        <w:t xml:space="preserve">가 </w:t>
      </w:r>
      <w:r w:rsidR="009C232F">
        <w:t>B</w:t>
      </w:r>
      <w:r w:rsidR="009C232F">
        <w:rPr>
          <w:rFonts w:hint="eastAsia"/>
        </w:rPr>
        <w:t xml:space="preserve">에게 </w:t>
      </w:r>
      <w:r w:rsidR="007F11ED" w:rsidRPr="009D5A40">
        <w:rPr>
          <w:position w:val="-4"/>
        </w:rPr>
        <w:object w:dxaOrig="260" w:dyaOrig="260">
          <v:shape id="_x0000_i1031" type="#_x0000_t75" style="width:12.75pt;height:12.75pt" o:ole="">
            <v:imagedata r:id="rId17" o:title=""/>
          </v:shape>
          <o:OLEObject Type="Embed" ProgID="Equation.DSMT4" ShapeID="_x0000_i1031" DrawAspect="Content" ObjectID="_1693902454" r:id="rId18"/>
        </w:object>
      </w:r>
      <w:r w:rsidR="007F11ED">
        <w:rPr>
          <w:rFonts w:hint="eastAsia"/>
        </w:rPr>
        <w:t xml:space="preserve"> 비트 크기의 </w:t>
      </w:r>
      <w:r w:rsidR="009C232F">
        <w:rPr>
          <w:rFonts w:hint="eastAsia"/>
        </w:rPr>
        <w:t>커다란</w:t>
      </w:r>
      <w:r w:rsidR="007F11ED">
        <w:rPr>
          <w:rFonts w:hint="eastAsia"/>
        </w:rPr>
        <w:t xml:space="preserve"> </w:t>
      </w:r>
      <w:r w:rsidR="009C232F">
        <w:rPr>
          <w:rFonts w:hint="eastAsia"/>
        </w:rPr>
        <w:t>파일</w:t>
      </w:r>
      <w:r w:rsidR="007F11ED">
        <w:rPr>
          <w:rFonts w:hint="eastAsia"/>
        </w:rPr>
        <w:t>을 하나 전</w:t>
      </w:r>
      <w:r w:rsidR="00A068AE">
        <w:rPr>
          <w:rFonts w:hint="eastAsia"/>
        </w:rPr>
        <w:t>달</w:t>
      </w:r>
      <w:r w:rsidR="007F11ED">
        <w:rPr>
          <w:rFonts w:hint="eastAsia"/>
        </w:rPr>
        <w:t xml:space="preserve">하려고 </w:t>
      </w:r>
      <w:r w:rsidR="009C232F">
        <w:rPr>
          <w:rFonts w:hint="eastAsia"/>
        </w:rPr>
        <w:t>하는데,</w:t>
      </w:r>
      <w:r w:rsidR="009C232F">
        <w:t xml:space="preserve"> </w:t>
      </w:r>
      <w:r w:rsidR="009C232F">
        <w:rPr>
          <w:rFonts w:hint="eastAsia"/>
        </w:rPr>
        <w:t>먼저 해당</w:t>
      </w:r>
      <w:r w:rsidR="007F11ED">
        <w:rPr>
          <w:rFonts w:hint="eastAsia"/>
        </w:rPr>
        <w:t xml:space="preserve"> 파일을 </w:t>
      </w:r>
      <w:r w:rsidR="007F11ED" w:rsidRPr="009D5A40">
        <w:rPr>
          <w:position w:val="-6"/>
        </w:rPr>
        <w:object w:dxaOrig="220" w:dyaOrig="279">
          <v:shape id="_x0000_i1032" type="#_x0000_t75" style="width:11.25pt;height:14.25pt" o:ole="">
            <v:imagedata r:id="rId19" o:title=""/>
          </v:shape>
          <o:OLEObject Type="Embed" ProgID="Equation.DSMT4" ShapeID="_x0000_i1032" DrawAspect="Content" ObjectID="_1693902455" r:id="rId20"/>
        </w:object>
      </w:r>
      <w:r w:rsidR="007F11ED">
        <w:rPr>
          <w:rFonts w:hint="eastAsia"/>
        </w:rPr>
        <w:t xml:space="preserve"> 비트 단위로 자</w:t>
      </w:r>
      <w:r w:rsidR="009C232F">
        <w:rPr>
          <w:rFonts w:hint="eastAsia"/>
        </w:rPr>
        <w:t>르고</w:t>
      </w:r>
      <w:r w:rsidR="007F11ED">
        <w:rPr>
          <w:rFonts w:hint="eastAsia"/>
        </w:rPr>
        <w:t xml:space="preserve"> 각 조각에 40 비트 헤더를 붙여 </w:t>
      </w:r>
      <w:r w:rsidR="007F11ED" w:rsidRPr="009D5A40">
        <w:rPr>
          <w:position w:val="-6"/>
        </w:rPr>
        <w:object w:dxaOrig="1060" w:dyaOrig="279">
          <v:shape id="_x0000_i1033" type="#_x0000_t75" style="width:53.25pt;height:14.25pt" o:ole="">
            <v:imagedata r:id="rId21" o:title=""/>
          </v:shape>
          <o:OLEObject Type="Embed" ProgID="Equation.DSMT4" ShapeID="_x0000_i1033" DrawAspect="Content" ObjectID="_1693902456" r:id="rId22"/>
        </w:object>
      </w:r>
      <w:r w:rsidR="007F11ED">
        <w:rPr>
          <w:rFonts w:hint="eastAsia"/>
        </w:rPr>
        <w:t xml:space="preserve"> 비트 의 패킷들</w:t>
      </w:r>
      <w:r w:rsidR="009C232F">
        <w:rPr>
          <w:rFonts w:hint="eastAsia"/>
        </w:rPr>
        <w:t xml:space="preserve">로 만들어 </w:t>
      </w:r>
      <w:r w:rsidR="00A068AE">
        <w:rPr>
          <w:rFonts w:hint="eastAsia"/>
        </w:rPr>
        <w:t xml:space="preserve">순차적으로 </w:t>
      </w:r>
      <w:r w:rsidR="009C232F">
        <w:rPr>
          <w:rFonts w:hint="eastAsia"/>
        </w:rPr>
        <w:t>전송한다</w:t>
      </w:r>
      <w:r w:rsidR="007F11ED">
        <w:rPr>
          <w:rFonts w:hint="eastAsia"/>
        </w:rPr>
        <w:t>. 두 링크의 전송 속도</w:t>
      </w:r>
      <w:r w:rsidR="009C232F">
        <w:rPr>
          <w:rFonts w:hint="eastAsia"/>
        </w:rPr>
        <w:t>가</w:t>
      </w:r>
      <w:r w:rsidR="007F11ED">
        <w:rPr>
          <w:rFonts w:hint="eastAsia"/>
        </w:rPr>
        <w:t xml:space="preserve"> 모두 </w:t>
      </w:r>
      <w:r w:rsidR="007F11ED" w:rsidRPr="009D5A40">
        <w:rPr>
          <w:position w:val="-4"/>
        </w:rPr>
        <w:object w:dxaOrig="240" w:dyaOrig="260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693902457" r:id="rId24"/>
        </w:object>
      </w:r>
      <w:r w:rsidR="007F11ED">
        <w:rPr>
          <w:rFonts w:hint="eastAsia"/>
        </w:rPr>
        <w:t>(bps)일 때, 호스트 A로부터 B까지 주어진 파일</w:t>
      </w:r>
      <w:r w:rsidR="00A068AE">
        <w:rPr>
          <w:rFonts w:hint="eastAsia"/>
        </w:rPr>
        <w:t>의 전송에 걸리는</w:t>
      </w:r>
      <w:r w:rsidR="007F11ED">
        <w:rPr>
          <w:rFonts w:hint="eastAsia"/>
        </w:rPr>
        <w:t xml:space="preserve"> 시간을 최소화하려면 </w:t>
      </w:r>
      <w:r w:rsidR="007F11ED" w:rsidRPr="009D5A40">
        <w:rPr>
          <w:position w:val="-6"/>
        </w:rPr>
        <w:object w:dxaOrig="220" w:dyaOrig="279">
          <v:shape id="_x0000_i1035" type="#_x0000_t75" style="width:11.25pt;height:14.25pt" o:ole="">
            <v:imagedata r:id="rId19" o:title=""/>
          </v:shape>
          <o:OLEObject Type="Embed" ProgID="Equation.DSMT4" ShapeID="_x0000_i1035" DrawAspect="Content" ObjectID="_1693902458" r:id="rId25"/>
        </w:object>
      </w:r>
      <w:r w:rsidR="007F11ED">
        <w:rPr>
          <w:rFonts w:hint="eastAsia"/>
        </w:rPr>
        <w:t>를 얼마로 선택해야 하는가? 단, 전파지연(propagation delay)</w:t>
      </w:r>
      <w:r w:rsidR="00A068AE">
        <w:rPr>
          <w:rFonts w:hint="eastAsia"/>
        </w:rPr>
        <w:t>과 큐잉 지연은 없다고 가정한다</w:t>
      </w:r>
      <w:r w:rsidR="007F11ED">
        <w:rPr>
          <w:rFonts w:hint="eastAsia"/>
        </w:rPr>
        <w:t>.</w:t>
      </w:r>
    </w:p>
    <w:p w:rsidR="00564DE8" w:rsidRPr="007F11ED" w:rsidRDefault="00564DE8" w:rsidP="00564DE8"/>
    <w:p w:rsidR="00564DE8" w:rsidRDefault="00564DE8" w:rsidP="00564DE8"/>
    <w:p w:rsidR="007F11ED" w:rsidRDefault="00564DE8" w:rsidP="00564DE8">
      <w:r>
        <w:rPr>
          <w:rFonts w:hint="eastAsia"/>
        </w:rPr>
        <w:t xml:space="preserve">4. </w:t>
      </w:r>
      <w:r w:rsidR="007F11ED">
        <w:rPr>
          <w:rFonts w:hint="eastAsia"/>
        </w:rPr>
        <w:t>10개의 연결(connection)이 하나의 링크를 공유하고 있다. 그 링크는 시간 축에서 볼 때, 일정한 길이를 갖는 슬롯</w:t>
      </w:r>
      <w:r w:rsidR="00A068AE">
        <w:rPr>
          <w:rFonts w:hint="eastAsia"/>
        </w:rPr>
        <w:t>들로</w:t>
      </w:r>
      <w:r w:rsidR="007F11ED">
        <w:rPr>
          <w:rFonts w:hint="eastAsia"/>
        </w:rPr>
        <w:t xml:space="preserve"> 구성되어 있고, 각 </w:t>
      </w:r>
      <w:r w:rsidR="00DD393E" w:rsidRPr="00DD393E">
        <w:rPr>
          <w:rFonts w:hint="eastAsia"/>
          <w:color w:val="FF0000"/>
        </w:rPr>
        <w:t>연결은</w:t>
      </w:r>
      <w:r w:rsidR="007F11ED">
        <w:rPr>
          <w:rFonts w:hint="eastAsia"/>
        </w:rPr>
        <w:t xml:space="preserve"> 슬롯마다 0.4의 확률로 패킷을 한 개씩 만들어내고 있다.</w:t>
      </w:r>
    </w:p>
    <w:p w:rsidR="007F11ED" w:rsidRPr="00A068AE" w:rsidRDefault="007F11ED" w:rsidP="00564DE8"/>
    <w:p w:rsidR="007F11ED" w:rsidRDefault="007B1710" w:rsidP="00564DE8">
      <w:r>
        <w:rPr>
          <w:rFonts w:hint="eastAsia"/>
        </w:rPr>
        <w:t>1)</w:t>
      </w:r>
      <w:r w:rsidR="00564DE8">
        <w:rPr>
          <w:rFonts w:hint="eastAsia"/>
        </w:rPr>
        <w:t xml:space="preserve"> </w:t>
      </w:r>
      <w:r w:rsidR="0045299E">
        <w:rPr>
          <w:rFonts w:hint="eastAsia"/>
        </w:rPr>
        <w:t>회선교환</w:t>
      </w:r>
      <w:r w:rsidR="007F11ED">
        <w:rPr>
          <w:rFonts w:hint="eastAsia"/>
        </w:rPr>
        <w:t xml:space="preserve"> 방식의 네트</w:t>
      </w:r>
      <w:r w:rsidR="0045299E">
        <w:rPr>
          <w:rFonts w:hint="eastAsia"/>
        </w:rPr>
        <w:t>워크</w:t>
      </w:r>
      <w:r w:rsidR="007F11ED">
        <w:rPr>
          <w:rFonts w:hint="eastAsia"/>
        </w:rPr>
        <w:t>에서 이러한 10개의 연결을 서비스하려면 그 링크의 전송 속도는 얼마여야 하는가? 단, 전송 속도의 단위는 packets/slot (단위 슬롯 당 패킷 수)로 한다.</w:t>
      </w:r>
    </w:p>
    <w:p w:rsidR="007F11ED" w:rsidRPr="00DE0FF5" w:rsidRDefault="007F11ED" w:rsidP="00564DE8"/>
    <w:p w:rsidR="00564DE8" w:rsidRDefault="00564DE8" w:rsidP="00564DE8">
      <w:r>
        <w:rPr>
          <w:rFonts w:hint="eastAsia"/>
        </w:rPr>
        <w:t xml:space="preserve">2) </w:t>
      </w:r>
      <w:r w:rsidR="007F11ED">
        <w:rPr>
          <w:rFonts w:hint="eastAsia"/>
        </w:rPr>
        <w:t>패킷</w:t>
      </w:r>
      <w:r w:rsidR="0045299E">
        <w:rPr>
          <w:rFonts w:hint="eastAsia"/>
        </w:rPr>
        <w:t>교환</w:t>
      </w:r>
      <w:r w:rsidR="007F11ED">
        <w:rPr>
          <w:rFonts w:hint="eastAsia"/>
        </w:rPr>
        <w:t xml:space="preserve"> 방식의 네트</w:t>
      </w:r>
      <w:r w:rsidR="0045299E">
        <w:rPr>
          <w:rFonts w:hint="eastAsia"/>
        </w:rPr>
        <w:t>워크</w:t>
      </w:r>
      <w:r w:rsidR="007F11ED">
        <w:rPr>
          <w:rFonts w:hint="eastAsia"/>
        </w:rPr>
        <w:t>에서 그 10개의 연결이 만들어내는 평균적인 트래픽보다 2배 빠른 링크를 설치한다고 가정</w:t>
      </w:r>
      <w:r w:rsidR="0045299E">
        <w:rPr>
          <w:rFonts w:hint="eastAsia"/>
        </w:rPr>
        <w:t>할 때,</w:t>
      </w:r>
      <w:r w:rsidR="0045299E">
        <w:t xml:space="preserve"> </w:t>
      </w:r>
      <w:r w:rsidR="007F11ED">
        <w:rPr>
          <w:rFonts w:hint="eastAsia"/>
        </w:rPr>
        <w:t>오버플로우가 발생할 확률</w:t>
      </w:r>
      <w:r w:rsidR="0045299E">
        <w:rPr>
          <w:rFonts w:hint="eastAsia"/>
        </w:rPr>
        <w:t>을</w:t>
      </w:r>
      <w:bookmarkStart w:id="0" w:name="_GoBack"/>
      <w:bookmarkEnd w:id="0"/>
      <w:r w:rsidR="007F11ED">
        <w:rPr>
          <w:rFonts w:hint="eastAsia"/>
        </w:rPr>
        <w:t xml:space="preserve"> 계산하시오.</w:t>
      </w:r>
    </w:p>
    <w:p w:rsidR="0045299E" w:rsidRDefault="0045299E" w:rsidP="00564DE8">
      <w:r>
        <w:rPr>
          <w:rFonts w:hint="eastAsia"/>
        </w:rPr>
        <w:t>참고)</w:t>
      </w:r>
      <w:r>
        <w:t xml:space="preserve"> </w:t>
      </w:r>
      <w:r>
        <w:rPr>
          <w:rFonts w:hint="eastAsia"/>
        </w:rPr>
        <w:t>오버플로우란 링크가 전송할 수 있는 수 이상의 패킷이 도착하는 사건을 뜻한다.</w:t>
      </w:r>
    </w:p>
    <w:p w:rsidR="007F11ED" w:rsidRDefault="007F11ED" w:rsidP="00564DE8"/>
    <w:p w:rsidR="00065DF4" w:rsidRPr="00065DF4" w:rsidRDefault="00065DF4" w:rsidP="00564DE8"/>
    <w:p w:rsidR="007F11ED" w:rsidRDefault="00564DE8">
      <w:r>
        <w:rPr>
          <w:rFonts w:hint="eastAsia"/>
        </w:rPr>
        <w:t>5</w:t>
      </w:r>
      <w:r w:rsidR="00682D0E">
        <w:rPr>
          <w:rFonts w:hint="eastAsia"/>
        </w:rPr>
        <w:t>.</w:t>
      </w:r>
      <w:r w:rsidR="00A068AE">
        <w:t xml:space="preserve"> </w:t>
      </w:r>
      <w:r w:rsidR="00A068AE">
        <w:rPr>
          <w:rFonts w:hint="eastAsia"/>
        </w:rPr>
        <w:t xml:space="preserve">두 호스트 </w:t>
      </w:r>
      <w:r w:rsidR="00A068AE">
        <w:t>A</w:t>
      </w:r>
      <w:r w:rsidR="00A068AE">
        <w:rPr>
          <w:rFonts w:hint="eastAsia"/>
        </w:rPr>
        <w:t xml:space="preserve">와 </w:t>
      </w:r>
      <w:r w:rsidR="00A068AE">
        <w:t>B</w:t>
      </w:r>
      <w:r w:rsidR="00A068AE">
        <w:rPr>
          <w:rFonts w:hint="eastAsia"/>
        </w:rPr>
        <w:t xml:space="preserve">가 </w:t>
      </w:r>
      <w:r w:rsidR="007F11ED" w:rsidRPr="00682D0E">
        <w:rPr>
          <w:position w:val="-4"/>
        </w:rPr>
        <w:object w:dxaOrig="240" w:dyaOrig="260">
          <v:shape id="_x0000_i1036" type="#_x0000_t75" style="width:12pt;height:12.75pt" o:ole="">
            <v:imagedata r:id="rId26" o:title=""/>
          </v:shape>
          <o:OLEObject Type="Embed" ProgID="Equation.DSMT4" ShapeID="_x0000_i1036" DrawAspect="Content" ObjectID="_1693902459" r:id="rId27"/>
        </w:object>
      </w:r>
      <w:r w:rsidR="007F11ED">
        <w:rPr>
          <w:rFonts w:hint="eastAsia"/>
        </w:rPr>
        <w:t xml:space="preserve">(bps)의 전송 속도를 가진 링크로 </w:t>
      </w:r>
      <w:r w:rsidR="00A068AE">
        <w:rPr>
          <w:rFonts w:hint="eastAsia"/>
        </w:rPr>
        <w:t xml:space="preserve">직접 </w:t>
      </w:r>
      <w:r w:rsidR="007F11ED">
        <w:rPr>
          <w:rFonts w:hint="eastAsia"/>
        </w:rPr>
        <w:t>연결</w:t>
      </w:r>
      <w:r w:rsidR="00A068AE">
        <w:rPr>
          <w:rFonts w:hint="eastAsia"/>
        </w:rPr>
        <w:t>되어 있다</w:t>
      </w:r>
      <w:r w:rsidR="007F11ED">
        <w:rPr>
          <w:rFonts w:hint="eastAsia"/>
        </w:rPr>
        <w:t xml:space="preserve">. 링크의 길이는 </w:t>
      </w:r>
      <w:r w:rsidR="007F11ED" w:rsidRPr="00682D0E">
        <w:rPr>
          <w:position w:val="-6"/>
        </w:rPr>
        <w:object w:dxaOrig="260" w:dyaOrig="220">
          <v:shape id="_x0000_i1037" type="#_x0000_t75" style="width:12.75pt;height:11.25pt" o:ole="">
            <v:imagedata r:id="rId28" o:title=""/>
          </v:shape>
          <o:OLEObject Type="Embed" ProgID="Equation.DSMT4" ShapeID="_x0000_i1037" DrawAspect="Content" ObjectID="_1693902460" r:id="rId29"/>
        </w:object>
      </w:r>
      <w:r w:rsidR="007F11ED">
        <w:rPr>
          <w:rFonts w:hint="eastAsia"/>
        </w:rPr>
        <w:t xml:space="preserve"> 미터이며, 신호의 전파속도(propagation speed)는 </w:t>
      </w:r>
      <w:r w:rsidR="007F11ED" w:rsidRPr="00682D0E">
        <w:rPr>
          <w:position w:val="-6"/>
        </w:rPr>
        <w:object w:dxaOrig="180" w:dyaOrig="220">
          <v:shape id="_x0000_i1038" type="#_x0000_t75" style="width:9pt;height:11.25pt" o:ole="">
            <v:imagedata r:id="rId30" o:title=""/>
          </v:shape>
          <o:OLEObject Type="Embed" ProgID="Equation.DSMT4" ShapeID="_x0000_i1038" DrawAspect="Content" ObjectID="_1693902461" r:id="rId31"/>
        </w:object>
      </w:r>
      <w:r w:rsidR="007F11ED">
        <w:rPr>
          <w:rFonts w:hint="eastAsia"/>
        </w:rPr>
        <w:t>(meter/sec)</w:t>
      </w:r>
      <w:r w:rsidR="00A068AE">
        <w:rPr>
          <w:rFonts w:hint="eastAsia"/>
        </w:rPr>
        <w:t>라고 한다</w:t>
      </w:r>
      <w:r w:rsidR="007F11ED">
        <w:rPr>
          <w:rFonts w:hint="eastAsia"/>
        </w:rPr>
        <w:t xml:space="preserve">. 호스트 A가 B에게 </w:t>
      </w:r>
      <w:r w:rsidR="007F11ED" w:rsidRPr="00682D0E">
        <w:rPr>
          <w:position w:val="-4"/>
        </w:rPr>
        <w:object w:dxaOrig="220" w:dyaOrig="260">
          <v:shape id="_x0000_i1039" type="#_x0000_t75" style="width:11.25pt;height:12.75pt" o:ole="">
            <v:imagedata r:id="rId32" o:title=""/>
          </v:shape>
          <o:OLEObject Type="Embed" ProgID="Equation.DSMT4" ShapeID="_x0000_i1039" DrawAspect="Content" ObjectID="_1693902462" r:id="rId33"/>
        </w:object>
      </w:r>
      <w:r w:rsidR="007F11ED">
        <w:rPr>
          <w:rFonts w:hint="eastAsia"/>
        </w:rPr>
        <w:t xml:space="preserve"> 비트 크기의 패킷을 하나 전송할 때, 아래의 질문에 답하라.</w:t>
      </w:r>
    </w:p>
    <w:p w:rsidR="007F11ED" w:rsidRDefault="007F11ED"/>
    <w:p w:rsidR="007F11ED" w:rsidRDefault="00682D0E" w:rsidP="007F11ED">
      <w:r>
        <w:rPr>
          <w:rFonts w:hint="eastAsia"/>
        </w:rPr>
        <w:t xml:space="preserve">1) </w:t>
      </w:r>
      <w:r w:rsidR="007F11ED">
        <w:rPr>
          <w:rFonts w:hint="eastAsia"/>
        </w:rPr>
        <w:t>전</w:t>
      </w:r>
      <w:r w:rsidR="00052C76">
        <w:rPr>
          <w:rFonts w:hint="eastAsia"/>
        </w:rPr>
        <w:t>파</w:t>
      </w:r>
      <w:r w:rsidR="007F11ED">
        <w:rPr>
          <w:rFonts w:hint="eastAsia"/>
        </w:rPr>
        <w:t xml:space="preserve">지연 </w:t>
      </w:r>
      <w:r w:rsidR="007F11ED" w:rsidRPr="00682D0E">
        <w:rPr>
          <w:position w:val="-14"/>
        </w:rPr>
        <w:object w:dxaOrig="499" w:dyaOrig="380">
          <v:shape id="_x0000_i1040" type="#_x0000_t75" style="width:24.75pt;height:18.75pt" o:ole="">
            <v:imagedata r:id="rId34" o:title=""/>
          </v:shape>
          <o:OLEObject Type="Embed" ProgID="Equation.DSMT4" ShapeID="_x0000_i1040" DrawAspect="Content" ObjectID="_1693902463" r:id="rId35"/>
        </w:object>
      </w:r>
      <w:r w:rsidR="007F11ED">
        <w:rPr>
          <w:rFonts w:hint="eastAsia"/>
        </w:rPr>
        <w:t xml:space="preserve">를 </w:t>
      </w:r>
      <w:r w:rsidR="007F11ED" w:rsidRPr="00682D0E">
        <w:rPr>
          <w:position w:val="-6"/>
        </w:rPr>
        <w:object w:dxaOrig="260" w:dyaOrig="220">
          <v:shape id="_x0000_i1041" type="#_x0000_t75" style="width:12.75pt;height:11.25pt" o:ole="">
            <v:imagedata r:id="rId36" o:title=""/>
          </v:shape>
          <o:OLEObject Type="Embed" ProgID="Equation.DSMT4" ShapeID="_x0000_i1041" DrawAspect="Content" ObjectID="_1693902464" r:id="rId37"/>
        </w:object>
      </w:r>
      <w:r w:rsidR="007F11ED">
        <w:rPr>
          <w:rFonts w:hint="eastAsia"/>
        </w:rPr>
        <w:t xml:space="preserve">과 </w:t>
      </w:r>
      <w:r w:rsidR="007F11ED" w:rsidRPr="00682D0E">
        <w:rPr>
          <w:position w:val="-6"/>
        </w:rPr>
        <w:object w:dxaOrig="180" w:dyaOrig="220">
          <v:shape id="_x0000_i1042" type="#_x0000_t75" style="width:9pt;height:11.25pt" o:ole="">
            <v:imagedata r:id="rId38" o:title=""/>
          </v:shape>
          <o:OLEObject Type="Embed" ProgID="Equation.DSMT4" ShapeID="_x0000_i1042" DrawAspect="Content" ObjectID="_1693902465" r:id="rId39"/>
        </w:object>
      </w:r>
      <w:r w:rsidR="007F11ED">
        <w:rPr>
          <w:rFonts w:hint="eastAsia"/>
        </w:rPr>
        <w:t>로 표현하라.</w:t>
      </w:r>
    </w:p>
    <w:p w:rsidR="007F11ED" w:rsidRPr="00DE0FF5" w:rsidRDefault="007F11ED"/>
    <w:p w:rsidR="007F11ED" w:rsidRDefault="00682D0E">
      <w:r>
        <w:rPr>
          <w:rFonts w:hint="eastAsia"/>
        </w:rPr>
        <w:t xml:space="preserve">2) </w:t>
      </w:r>
      <w:r w:rsidR="007F11ED">
        <w:rPr>
          <w:rFonts w:hint="eastAsia"/>
        </w:rPr>
        <w:t xml:space="preserve">그 패킷의 전송 시간 </w:t>
      </w:r>
      <w:r w:rsidR="007F11ED" w:rsidRPr="00682D0E">
        <w:rPr>
          <w:position w:val="-12"/>
        </w:rPr>
        <w:object w:dxaOrig="499" w:dyaOrig="360">
          <v:shape id="_x0000_i1043" type="#_x0000_t75" style="width:24.75pt;height:18pt" o:ole="">
            <v:imagedata r:id="rId40" o:title=""/>
          </v:shape>
          <o:OLEObject Type="Embed" ProgID="Equation.DSMT4" ShapeID="_x0000_i1043" DrawAspect="Content" ObjectID="_1693902466" r:id="rId41"/>
        </w:object>
      </w:r>
      <w:r w:rsidR="007F11ED">
        <w:rPr>
          <w:rFonts w:hint="eastAsia"/>
        </w:rPr>
        <w:t xml:space="preserve">를 </w:t>
      </w:r>
      <w:r w:rsidR="007F11ED" w:rsidRPr="00682D0E">
        <w:rPr>
          <w:position w:val="-4"/>
        </w:rPr>
        <w:object w:dxaOrig="220" w:dyaOrig="260">
          <v:shape id="_x0000_i1044" type="#_x0000_t75" style="width:11.25pt;height:12.75pt" o:ole="">
            <v:imagedata r:id="rId42" o:title=""/>
          </v:shape>
          <o:OLEObject Type="Embed" ProgID="Equation.DSMT4" ShapeID="_x0000_i1044" DrawAspect="Content" ObjectID="_1693902467" r:id="rId43"/>
        </w:object>
      </w:r>
      <w:r w:rsidR="007F11ED">
        <w:rPr>
          <w:rFonts w:hint="eastAsia"/>
        </w:rPr>
        <w:t xml:space="preserve">과 </w:t>
      </w:r>
      <w:r w:rsidR="007F11ED" w:rsidRPr="00682D0E">
        <w:rPr>
          <w:position w:val="-4"/>
        </w:rPr>
        <w:object w:dxaOrig="240" w:dyaOrig="260">
          <v:shape id="_x0000_i1045" type="#_x0000_t75" style="width:12pt;height:12.75pt" o:ole="">
            <v:imagedata r:id="rId44" o:title=""/>
          </v:shape>
          <o:OLEObject Type="Embed" ProgID="Equation.DSMT4" ShapeID="_x0000_i1045" DrawAspect="Content" ObjectID="_1693902468" r:id="rId45"/>
        </w:object>
      </w:r>
      <w:r w:rsidR="007F11ED">
        <w:rPr>
          <w:rFonts w:hint="eastAsia"/>
        </w:rPr>
        <w:t>로 표현하시오.</w:t>
      </w:r>
    </w:p>
    <w:p w:rsidR="007F11ED" w:rsidRPr="00DE0FF5" w:rsidRDefault="007F11ED"/>
    <w:p w:rsidR="007F11ED" w:rsidRDefault="00682D0E">
      <w:r>
        <w:rPr>
          <w:rFonts w:hint="eastAsia"/>
        </w:rPr>
        <w:t xml:space="preserve">3) </w:t>
      </w:r>
      <w:r w:rsidR="007F11ED">
        <w:rPr>
          <w:rFonts w:hint="eastAsia"/>
        </w:rPr>
        <w:t>프로세싱 지연과 큐잉 지연</w:t>
      </w:r>
      <w:r w:rsidR="00D92AA1">
        <w:rPr>
          <w:rFonts w:hint="eastAsia"/>
        </w:rPr>
        <w:t>을 무시할 때, 종단간(end-to-end) 지연은 얼마인가?</w:t>
      </w:r>
    </w:p>
    <w:p w:rsidR="007F11ED" w:rsidRPr="00DE0FF5" w:rsidRDefault="007F11ED"/>
    <w:p w:rsidR="00D92AA1" w:rsidRDefault="00682D0E">
      <w:r>
        <w:rPr>
          <w:rFonts w:hint="eastAsia"/>
        </w:rPr>
        <w:t xml:space="preserve">4) </w:t>
      </w:r>
      <w:r w:rsidR="00D92AA1">
        <w:rPr>
          <w:rFonts w:hint="eastAsia"/>
        </w:rPr>
        <w:t xml:space="preserve">호스트 A가 패킷을 전송하기 시작한 시점을 </w:t>
      </w:r>
      <w:r w:rsidR="00D92AA1" w:rsidRPr="00682D0E">
        <w:rPr>
          <w:position w:val="-6"/>
        </w:rPr>
        <w:object w:dxaOrig="499" w:dyaOrig="279">
          <v:shape id="_x0000_i1046" type="#_x0000_t75" style="width:24.75pt;height:14.25pt" o:ole="">
            <v:imagedata r:id="rId46" o:title=""/>
          </v:shape>
          <o:OLEObject Type="Embed" ProgID="Equation.DSMT4" ShapeID="_x0000_i1046" DrawAspect="Content" ObjectID="_1693902469" r:id="rId47"/>
        </w:object>
      </w:r>
      <w:r w:rsidR="00D92AA1">
        <w:rPr>
          <w:rFonts w:hint="eastAsia"/>
        </w:rPr>
        <w:t xml:space="preserve">라고 하자. </w:t>
      </w:r>
      <w:r w:rsidR="00D92AA1" w:rsidRPr="00682D0E">
        <w:rPr>
          <w:position w:val="-12"/>
        </w:rPr>
        <w:object w:dxaOrig="820" w:dyaOrig="360">
          <v:shape id="_x0000_i1047" type="#_x0000_t75" style="width:41.25pt;height:18pt" o:ole="">
            <v:imagedata r:id="rId48" o:title=""/>
          </v:shape>
          <o:OLEObject Type="Embed" ProgID="Equation.DSMT4" ShapeID="_x0000_i1047" DrawAspect="Content" ObjectID="_1693902470" r:id="rId49"/>
        </w:object>
      </w:r>
      <w:r w:rsidR="00D92AA1">
        <w:rPr>
          <w:rFonts w:hint="eastAsia"/>
        </w:rPr>
        <w:t>인 순간에, 그 패킷의 마지막 비트가 링크의 어느 지점에 있는지 답하시오.</w:t>
      </w:r>
    </w:p>
    <w:p w:rsidR="00D92AA1" w:rsidRPr="00D92AA1" w:rsidRDefault="00D92AA1"/>
    <w:p w:rsidR="00D92AA1" w:rsidRDefault="00682D0E">
      <w:r>
        <w:rPr>
          <w:rFonts w:hint="eastAsia"/>
        </w:rPr>
        <w:t>5)</w:t>
      </w:r>
      <w:r w:rsidR="00B96529">
        <w:rPr>
          <w:rFonts w:hint="eastAsia"/>
        </w:rPr>
        <w:t xml:space="preserve"> </w:t>
      </w:r>
      <w:r w:rsidR="00D92AA1" w:rsidRPr="00B96529">
        <w:rPr>
          <w:position w:val="-14"/>
        </w:rPr>
        <w:object w:dxaOrig="499" w:dyaOrig="380">
          <v:shape id="_x0000_i1048" type="#_x0000_t75" style="width:24.75pt;height:18.75pt" o:ole="">
            <v:imagedata r:id="rId50" o:title=""/>
          </v:shape>
          <o:OLEObject Type="Embed" ProgID="Equation.DSMT4" ShapeID="_x0000_i1048" DrawAspect="Content" ObjectID="_1693902471" r:id="rId51"/>
        </w:object>
      </w:r>
      <w:r w:rsidR="00D92AA1">
        <w:rPr>
          <w:rFonts w:hint="eastAsia"/>
        </w:rPr>
        <w:t xml:space="preserve">가 </w:t>
      </w:r>
      <w:r w:rsidR="00D92AA1" w:rsidRPr="00B96529">
        <w:rPr>
          <w:position w:val="-12"/>
        </w:rPr>
        <w:object w:dxaOrig="499" w:dyaOrig="360">
          <v:shape id="_x0000_i1049" type="#_x0000_t75" style="width:24.75pt;height:18pt" o:ole="">
            <v:imagedata r:id="rId52" o:title=""/>
          </v:shape>
          <o:OLEObject Type="Embed" ProgID="Equation.DSMT4" ShapeID="_x0000_i1049" DrawAspect="Content" ObjectID="_1693902472" r:id="rId53"/>
        </w:object>
      </w:r>
      <w:r w:rsidR="00D92AA1">
        <w:rPr>
          <w:rFonts w:hint="eastAsia"/>
        </w:rPr>
        <w:t xml:space="preserve">보다 크다고 가정할 때, </w:t>
      </w:r>
      <w:r w:rsidR="00D92AA1" w:rsidRPr="00B96529">
        <w:rPr>
          <w:position w:val="-12"/>
        </w:rPr>
        <w:object w:dxaOrig="820" w:dyaOrig="360">
          <v:shape id="_x0000_i1050" type="#_x0000_t75" style="width:41.25pt;height:18pt" o:ole="">
            <v:imagedata r:id="rId54" o:title=""/>
          </v:shape>
          <o:OLEObject Type="Embed" ProgID="Equation.DSMT4" ShapeID="_x0000_i1050" DrawAspect="Content" ObjectID="_1693902473" r:id="rId55"/>
        </w:object>
      </w:r>
      <w:r w:rsidR="00D92AA1">
        <w:rPr>
          <w:rFonts w:hint="eastAsia"/>
        </w:rPr>
        <w:t>인 순간에 그 패킷의 첫 번째 비트는 링크의 어느 지점에 있는지 답하시오.</w:t>
      </w:r>
    </w:p>
    <w:p w:rsidR="00D92AA1" w:rsidRPr="00DE0FF5" w:rsidRDefault="00D92AA1"/>
    <w:p w:rsidR="00D92AA1" w:rsidRDefault="000125B2" w:rsidP="00D92AA1">
      <w:r>
        <w:rPr>
          <w:rFonts w:hint="eastAsia"/>
        </w:rPr>
        <w:t xml:space="preserve">6) </w:t>
      </w:r>
      <w:r w:rsidR="00D92AA1" w:rsidRPr="00B96529">
        <w:rPr>
          <w:position w:val="-14"/>
        </w:rPr>
        <w:object w:dxaOrig="499" w:dyaOrig="380">
          <v:shape id="_x0000_i1051" type="#_x0000_t75" style="width:24.75pt;height:18.75pt" o:ole="">
            <v:imagedata r:id="rId50" o:title=""/>
          </v:shape>
          <o:OLEObject Type="Embed" ProgID="Equation.DSMT4" ShapeID="_x0000_i1051" DrawAspect="Content" ObjectID="_1693902474" r:id="rId56"/>
        </w:object>
      </w:r>
      <w:r w:rsidR="00D92AA1">
        <w:rPr>
          <w:rFonts w:hint="eastAsia"/>
        </w:rPr>
        <w:t xml:space="preserve">가 </w:t>
      </w:r>
      <w:r w:rsidR="00D92AA1" w:rsidRPr="00B96529">
        <w:rPr>
          <w:position w:val="-12"/>
        </w:rPr>
        <w:object w:dxaOrig="499" w:dyaOrig="360">
          <v:shape id="_x0000_i1052" type="#_x0000_t75" style="width:24.75pt;height:18pt" o:ole="">
            <v:imagedata r:id="rId52" o:title=""/>
          </v:shape>
          <o:OLEObject Type="Embed" ProgID="Equation.DSMT4" ShapeID="_x0000_i1052" DrawAspect="Content" ObjectID="_1693902475" r:id="rId57"/>
        </w:object>
      </w:r>
      <w:r w:rsidR="00D92AA1">
        <w:rPr>
          <w:rFonts w:hint="eastAsia"/>
        </w:rPr>
        <w:t xml:space="preserve">보다 작다고 가정할 때, </w:t>
      </w:r>
      <w:r w:rsidR="00D92AA1" w:rsidRPr="00B96529">
        <w:rPr>
          <w:position w:val="-12"/>
        </w:rPr>
        <w:object w:dxaOrig="820" w:dyaOrig="360">
          <v:shape id="_x0000_i1053" type="#_x0000_t75" style="width:41.25pt;height:18pt" o:ole="">
            <v:imagedata r:id="rId54" o:title=""/>
          </v:shape>
          <o:OLEObject Type="Embed" ProgID="Equation.DSMT4" ShapeID="_x0000_i1053" DrawAspect="Content" ObjectID="_1693902476" r:id="rId58"/>
        </w:object>
      </w:r>
      <w:r w:rsidR="00D92AA1">
        <w:rPr>
          <w:rFonts w:hint="eastAsia"/>
        </w:rPr>
        <w:t>인 순간에 그 패킷의 첫 번째 비트는 링크의 어느 지점에 있는지 답하시오.</w:t>
      </w:r>
    </w:p>
    <w:p w:rsidR="00D92AA1" w:rsidRPr="00DE0FF5" w:rsidRDefault="00D92AA1" w:rsidP="000125B2"/>
    <w:p w:rsidR="00AB4DCB" w:rsidRDefault="000125B2">
      <w:r>
        <w:rPr>
          <w:rFonts w:hint="eastAsia"/>
        </w:rPr>
        <w:t xml:space="preserve">7) </w:t>
      </w:r>
      <w:r w:rsidR="00D92AA1" w:rsidRPr="000125B2">
        <w:rPr>
          <w:position w:val="-6"/>
        </w:rPr>
        <w:object w:dxaOrig="1120" w:dyaOrig="320">
          <v:shape id="_x0000_i1054" type="#_x0000_t75" style="width:56.25pt;height:15.75pt" o:ole="">
            <v:imagedata r:id="rId59" o:title=""/>
          </v:shape>
          <o:OLEObject Type="Embed" ProgID="Equation.DSMT4" ShapeID="_x0000_i1054" DrawAspect="Content" ObjectID="_1693902477" r:id="rId60"/>
        </w:object>
      </w:r>
      <w:r w:rsidR="00D92AA1">
        <w:rPr>
          <w:rFonts w:hint="eastAsia"/>
        </w:rPr>
        <w:t xml:space="preserve"> (meters/sec), </w:t>
      </w:r>
      <w:r w:rsidR="00D92AA1" w:rsidRPr="000125B2">
        <w:rPr>
          <w:position w:val="-6"/>
        </w:rPr>
        <w:object w:dxaOrig="800" w:dyaOrig="279">
          <v:shape id="_x0000_i1055" type="#_x0000_t75" style="width:39.75pt;height:14.25pt" o:ole="">
            <v:imagedata r:id="rId61" o:title=""/>
          </v:shape>
          <o:OLEObject Type="Embed" ProgID="Equation.DSMT4" ShapeID="_x0000_i1055" DrawAspect="Content" ObjectID="_1693902478" r:id="rId62"/>
        </w:object>
      </w:r>
      <w:r w:rsidR="00D92AA1">
        <w:rPr>
          <w:rFonts w:hint="eastAsia"/>
        </w:rPr>
        <w:t xml:space="preserve"> (bits), </w:t>
      </w:r>
      <w:r w:rsidR="00D92AA1" w:rsidRPr="000125B2">
        <w:rPr>
          <w:position w:val="-6"/>
        </w:rPr>
        <w:object w:dxaOrig="1080" w:dyaOrig="279">
          <v:shape id="_x0000_i1056" type="#_x0000_t75" style="width:54pt;height:14.25pt" o:ole="">
            <v:imagedata r:id="rId63" o:title=""/>
          </v:shape>
          <o:OLEObject Type="Embed" ProgID="Equation.DSMT4" ShapeID="_x0000_i1056" DrawAspect="Content" ObjectID="_1693902479" r:id="rId64"/>
        </w:object>
      </w:r>
      <w:r w:rsidR="00D92AA1">
        <w:rPr>
          <w:rFonts w:hint="eastAsia"/>
        </w:rPr>
        <w:t xml:space="preserve"> (bps)일 때, 링크의 길이가 몇 미터이면 </w:t>
      </w:r>
      <w:r w:rsidR="00D92AA1" w:rsidRPr="000125B2">
        <w:rPr>
          <w:position w:val="-14"/>
        </w:rPr>
        <w:object w:dxaOrig="499" w:dyaOrig="380">
          <v:shape id="_x0000_i1057" type="#_x0000_t75" style="width:24.75pt;height:18.75pt" o:ole="">
            <v:imagedata r:id="rId65" o:title=""/>
          </v:shape>
          <o:OLEObject Type="Embed" ProgID="Equation.DSMT4" ShapeID="_x0000_i1057" DrawAspect="Content" ObjectID="_1693902480" r:id="rId66"/>
        </w:object>
      </w:r>
      <w:r w:rsidR="00D92AA1">
        <w:rPr>
          <w:rFonts w:hint="eastAsia"/>
        </w:rPr>
        <w:t xml:space="preserve"> 와 </w:t>
      </w:r>
      <w:r w:rsidR="00D92AA1" w:rsidRPr="000125B2">
        <w:rPr>
          <w:position w:val="-12"/>
        </w:rPr>
        <w:object w:dxaOrig="499" w:dyaOrig="360">
          <v:shape id="_x0000_i1058" type="#_x0000_t75" style="width:24.75pt;height:18pt" o:ole="">
            <v:imagedata r:id="rId67" o:title=""/>
          </v:shape>
          <o:OLEObject Type="Embed" ProgID="Equation.DSMT4" ShapeID="_x0000_i1058" DrawAspect="Content" ObjectID="_1693902481" r:id="rId68"/>
        </w:object>
      </w:r>
      <w:r w:rsidR="00D92AA1">
        <w:rPr>
          <w:rFonts w:hint="eastAsia"/>
        </w:rPr>
        <w:t>가 같아지겠는가?</w:t>
      </w:r>
    </w:p>
    <w:sectPr w:rsidR="00AB4DCB" w:rsidSect="00DA0F48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1AC7" w:rsidRDefault="00F91AC7" w:rsidP="00DC13E0">
      <w:r>
        <w:separator/>
      </w:r>
    </w:p>
  </w:endnote>
  <w:endnote w:type="continuationSeparator" w:id="0">
    <w:p w:rsidR="00F91AC7" w:rsidRDefault="00F91AC7" w:rsidP="00DC13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1AC7" w:rsidRDefault="00F91AC7" w:rsidP="00DC13E0">
      <w:r>
        <w:separator/>
      </w:r>
    </w:p>
  </w:footnote>
  <w:footnote w:type="continuationSeparator" w:id="0">
    <w:p w:rsidR="00F91AC7" w:rsidRDefault="00F91AC7" w:rsidP="00DC13E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82D0E"/>
    <w:rsid w:val="000125B2"/>
    <w:rsid w:val="00052C76"/>
    <w:rsid w:val="00065DF4"/>
    <w:rsid w:val="00071428"/>
    <w:rsid w:val="000B4B57"/>
    <w:rsid w:val="00135127"/>
    <w:rsid w:val="001575FB"/>
    <w:rsid w:val="0022464D"/>
    <w:rsid w:val="00293E59"/>
    <w:rsid w:val="003166D9"/>
    <w:rsid w:val="003B1971"/>
    <w:rsid w:val="00447337"/>
    <w:rsid w:val="0045299E"/>
    <w:rsid w:val="004654C9"/>
    <w:rsid w:val="00553379"/>
    <w:rsid w:val="00557213"/>
    <w:rsid w:val="00564DE8"/>
    <w:rsid w:val="00564E89"/>
    <w:rsid w:val="006271FB"/>
    <w:rsid w:val="006453AF"/>
    <w:rsid w:val="00656487"/>
    <w:rsid w:val="00682D0E"/>
    <w:rsid w:val="006C08BC"/>
    <w:rsid w:val="0077449C"/>
    <w:rsid w:val="007B1710"/>
    <w:rsid w:val="007F11ED"/>
    <w:rsid w:val="008B6F51"/>
    <w:rsid w:val="008E2C99"/>
    <w:rsid w:val="009156A8"/>
    <w:rsid w:val="009439A9"/>
    <w:rsid w:val="009B5320"/>
    <w:rsid w:val="009C0811"/>
    <w:rsid w:val="009C232F"/>
    <w:rsid w:val="009D5A40"/>
    <w:rsid w:val="009F34C0"/>
    <w:rsid w:val="00A068AE"/>
    <w:rsid w:val="00AB4DCB"/>
    <w:rsid w:val="00B96529"/>
    <w:rsid w:val="00C014E1"/>
    <w:rsid w:val="00C3372A"/>
    <w:rsid w:val="00C40542"/>
    <w:rsid w:val="00CE22C1"/>
    <w:rsid w:val="00D3399D"/>
    <w:rsid w:val="00D77068"/>
    <w:rsid w:val="00D92AA1"/>
    <w:rsid w:val="00DA0F48"/>
    <w:rsid w:val="00DC13E0"/>
    <w:rsid w:val="00DD393E"/>
    <w:rsid w:val="00DE0FF5"/>
    <w:rsid w:val="00E16FB3"/>
    <w:rsid w:val="00EE4114"/>
    <w:rsid w:val="00EF31A6"/>
    <w:rsid w:val="00F0143A"/>
    <w:rsid w:val="00F91AC7"/>
    <w:rsid w:val="00FC02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04533E"/>
  <w15:docId w15:val="{07F2A40A-7CE9-418E-B83E-3FC4A9FACC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399D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C13E0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DC13E0"/>
  </w:style>
  <w:style w:type="paragraph" w:styleId="a4">
    <w:name w:val="footer"/>
    <w:basedOn w:val="a"/>
    <w:link w:val="Char0"/>
    <w:uiPriority w:val="99"/>
    <w:unhideWhenUsed/>
    <w:rsid w:val="00DC13E0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DC13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endnotes" Target="endnotes.xml"/><Relationship Id="rId61" Type="http://schemas.openxmlformats.org/officeDocument/2006/relationships/image" Target="media/image26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2</Pages>
  <Words>393</Words>
  <Characters>2243</Characters>
  <Application>Microsoft Office Word</Application>
  <DocSecurity>0</DocSecurity>
  <Lines>18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</dc:creator>
  <cp:keywords/>
  <dc:description/>
  <cp:lastModifiedBy>Jin-Ghoo Choi</cp:lastModifiedBy>
  <cp:revision>12</cp:revision>
  <dcterms:created xsi:type="dcterms:W3CDTF">2012-09-17T01:02:00Z</dcterms:created>
  <dcterms:modified xsi:type="dcterms:W3CDTF">2021-09-23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